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3"/>
  </p:notesMasterIdLst>
  <p:sldIdLst>
    <p:sldId id="282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7" r:id="rId11"/>
    <p:sldId id="294" r:id="rId12"/>
    <p:sldId id="268" r:id="rId13"/>
    <p:sldId id="269" r:id="rId14"/>
    <p:sldId id="298" r:id="rId15"/>
    <p:sldId id="299" r:id="rId16"/>
    <p:sldId id="272" r:id="rId17"/>
    <p:sldId id="270" r:id="rId18"/>
    <p:sldId id="273" r:id="rId19"/>
    <p:sldId id="295" r:id="rId20"/>
    <p:sldId id="296" r:id="rId21"/>
    <p:sldId id="297" r:id="rId22"/>
    <p:sldId id="283" r:id="rId23"/>
    <p:sldId id="284" r:id="rId24"/>
    <p:sldId id="285" r:id="rId25"/>
    <p:sldId id="287" r:id="rId26"/>
    <p:sldId id="288" r:id="rId27"/>
    <p:sldId id="289" r:id="rId28"/>
    <p:sldId id="290" r:id="rId29"/>
    <p:sldId id="291" r:id="rId30"/>
    <p:sldId id="292" r:id="rId31"/>
    <p:sldId id="293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98" autoAdjust="0"/>
    <p:restoredTop sz="94660"/>
  </p:normalViewPr>
  <p:slideViewPr>
    <p:cSldViewPr showGuides="1">
      <p:cViewPr varScale="1">
        <p:scale>
          <a:sx n="122" d="100"/>
          <a:sy n="122" d="100"/>
        </p:scale>
        <p:origin x="760" y="2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2" d="100"/>
          <a:sy n="92" d="100"/>
        </p:scale>
        <p:origin x="3045" y="41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BCCB4C-1CA8-43AE-A475-7E32B69B0395}" type="datetimeFigureOut">
              <a:rPr lang="en-US" smtClean="0"/>
              <a:t>4/21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F8ACE5-9487-494C-AA4C-9CC54BF6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352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817D8C39-C1A1-4603-986E-17FB7B7E67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14A0B7C-C8B5-4F55-8D68-F5A8C806665D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3719634A-2B3F-40E4-B4CC-9AA020BC21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AF1AC30B-317E-406B-B966-E75024E050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8711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4223AD66-54E7-4F29-91DE-3D9753934D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DEABE5D-18A8-441E-A26D-74E7CBA5AC95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E7347284-2584-4B33-82C0-421EBC193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AE6AE91B-C54F-486E-BDBD-07E0435584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9431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03FF77E3-E917-4715-9F5F-57A34BE1FB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740F35E-FEF2-4279-B37B-457351B63E2F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EDC162FF-13E9-4EAA-A84B-ACB089AD89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B676906F-2279-4379-A35B-FE0A66F961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03566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39FFA3FA-9EC1-475A-B69F-24DF47AFBF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7D7A708-09A4-4A3F-8AF9-4FC787689574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3436D542-3AD8-4056-907A-19322224CA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68B6EA0F-2D1C-4455-8485-13F92E6940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3630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D722E5D0-ED67-4159-9E54-6070A45D4A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2A3F4AD-6595-4323-9FEB-079FDA251AB3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506A7E5D-7C54-46F5-B590-ED4889E684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92D6D15B-D313-43EE-A79A-944D38AB89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12320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248AB240-9934-4F19-A895-4003EED4ED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862F023-986D-4937-98FD-4D78D3F184D0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B8A97168-8993-4CFB-B820-1497B0B4D2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A659E92D-A341-44D3-AD38-A99004F4B8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91746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93A37C7C-07DF-466F-9853-76447BE11C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6D3AFFC-4AAE-4D57-A2C9-26BB05E3CF3E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77794F49-0CA3-4C4D-AF22-7B1AB815FC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0D481C95-409E-45A8-85A1-8E7CD7B9AA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94493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732BE264-849C-4830-BA88-A37DBC02CC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BE23930-01F6-49B0-A3AF-290BA81988CB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D71F89C9-4CA6-4BC4-90EF-04AAD26EEF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B389C8E1-043B-4DCD-9E9E-76557B6EC1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71214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11D86102-0236-4656-8479-14D1EE8BA2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CB0AC68-C98E-4D07-AB02-AA37EA81ABE1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94AE19FC-701C-4744-929F-0518AFDA28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D80EA874-90FB-43F0-B850-83081B0254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00865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70DD2A5D-BE3E-4CFD-ABBF-05462E4DC0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598EC76-8E70-406A-A04A-4BC8EF032E32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1725095A-BE56-43A4-AEE4-700AF72B0E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350E81F9-4A82-482D-B567-B0EA221BC1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31924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029ADBF2-02C2-46B0-8297-9066A61DD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E4C1C44-F4D3-4710-B0B7-DB7571E44CDE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06EE5454-6EAC-441A-830A-798F1DC97D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E7156BD9-3358-486C-90D7-C302BD5513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0894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30D13933-11A3-4E2A-8CB1-8CC047684A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E3DD949-D537-4670-BB83-EDFA566FA667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AFB39566-A1F5-4474-AE16-62C6E5A9F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983CC2D7-29DA-4577-9E97-44A8D68A9F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2857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88D59B29-B0A6-4434-AB6D-A35E5AA3E2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3165665-2C60-4C91-9C9C-DD571826B3A0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2473CDE0-4DE9-4ED1-BE49-7E7F73D493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13CD53D3-FF33-4966-992E-94F2FD2371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6189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99E92E4B-3EB9-431F-B8A7-01393E46CC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B4D5E1C-A45F-4354-8E3D-FC23EFBAFE91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AF249738-C1CB-467C-B53C-FA6251F6D8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11400" y="522288"/>
            <a:ext cx="4657725" cy="2620962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63831A91-8B44-44A0-865C-F50017555B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45766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62FE3BD1-CFD2-4F0B-97A6-8AFD59A0AF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906B0C1-5D09-4B10-B31C-687831134DE1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5A95AE1A-D660-4006-9877-D7734E1002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11400" y="522288"/>
            <a:ext cx="4657725" cy="2620962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9C72A8B2-97AF-485E-97F4-84FBB4BD5C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11327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15BC1BC8-842C-446A-9CEB-825F37E77D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3588836-2942-47E6-9476-C8EC76868488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F952FEFF-E936-40BC-902B-1E9871759A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11400" y="522288"/>
            <a:ext cx="4657725" cy="2620962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39808ED3-CED9-4F26-B390-8CEB306A90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39149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C740D873-3160-4F33-AAA7-E4E1F17030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1A9E1AD-CB51-4F41-BED6-016FBC1FB62A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0A403E3C-07DD-45A6-B3BD-4A6E8DA693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11400" y="522288"/>
            <a:ext cx="4657725" cy="2620962"/>
          </a:xfrm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EB49E22F-BBAA-44AF-A786-4B135A9F24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7415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33179217-20A7-4397-AE33-F03F73D71D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C7A7198-197D-4999-80B6-A4ECC48AC7CD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6396DCA8-3F10-4B3E-A158-ADF0B8FB22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11400" y="522288"/>
            <a:ext cx="4657725" cy="2620962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CB93B75B-3931-4F3B-BF14-7B8F12D03C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63230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94516DDF-0058-48B9-8C39-4763BEF253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EF30E73-6446-4E86-90BC-D26314C528BD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FE1CEDDA-9A75-4DA5-A36D-8D7462B663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11400" y="522288"/>
            <a:ext cx="4657725" cy="2620962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A4E3D307-F7DA-406E-A0E7-B3566418EA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07884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26BECD9E-ED0D-4E7B-8FD0-B5B4C5EEAC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37ED67A-5369-434B-9160-F5A9EC18CE1E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33EE00A4-8C2D-480D-959E-DA2FC2AB7C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11400" y="522288"/>
            <a:ext cx="4657725" cy="2620962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C88E9907-5BCE-4B53-8757-506470D18E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72315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F8DE82B6-19D2-4490-9D13-13A2545200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77E2280-6ABC-404B-B79C-C87E5AD5C704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AF5F6234-8EAB-4229-B83B-0EEDF732D8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11400" y="522288"/>
            <a:ext cx="4657725" cy="2620962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94BE175B-3448-4E62-BB31-E3B044827D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90403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E58EC930-7036-4851-AD51-D0E469C06A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25E8247-8F90-42D5-8FD1-12B272D63671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0F2598F3-5802-49D1-B12D-56D76401FC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11400" y="522288"/>
            <a:ext cx="4657725" cy="2620962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288C7F6A-68A1-4790-90CE-A3514722DD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706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2D9E4E7A-8926-48BB-978F-690DA7D71D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FC9DB1D-80D4-4B7D-85CA-37CE02C4F89B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D05D6028-CEB0-4999-9E72-698BA54FA9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24C463D9-2664-4986-8E77-14331884AB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980066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629FFFDE-D237-410E-8932-D7F59151F6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556FAD9-D8C2-45BE-81DF-BC4DCC23CB72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EE8864A2-875C-4CC8-BDA1-2BFB8B2060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11400" y="522288"/>
            <a:ext cx="4657725" cy="2620962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D67F4EE0-7433-4E2D-A7C4-F58A6443EA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4157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A9108EF7-587B-43F2-A267-BE50A1FD9A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1A4A9B8-F4FC-4EFC-9DB6-0FA1CB96FF35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4CE97C8B-B8BA-4503-AAA4-4A19E78FD6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F976287C-7634-418C-ADC8-2925181A5A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83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8079552D-FBA5-49EB-8C3A-FE47A8442F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B46B59F-5E57-4862-AB07-108879EDA152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272D9315-B0B0-4040-BCF4-5B458658A4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6CE4F7EB-A16A-4B82-BCF2-94D82AF4D0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45940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BF44417E-3750-4B95-8AE1-03A7CAFDC9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42E1050-ACE3-4931-8B35-DC28CC73D5C5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36B1B86F-0BEF-43E9-8978-A517C9C99F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F6DEFB8-934A-46F7-B616-87B8A9EFFB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56498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09CECDDE-1F71-4ADC-87AF-D0093325CC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7EADAD-71E0-4FE1-93D6-E0FB9F398538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93917081-EB36-462A-BC00-936DD005A6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86ECAE3B-7ADD-46D5-8AAE-5231B2C037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90808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0DB79BCA-65AF-4D1A-9DD1-CF0221359B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F3F2FC5-16D6-43A3-90A2-54290E8178EC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3A7EBC8C-10D7-4607-AF0D-1204C7B61C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71884F63-9A89-41AE-A13D-6F84833859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04661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AE3B69C-CDA0-43D0-8FDB-1CCEF7AC6B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5733A61-5CF0-4D85-AE76-5DE79BD96EB3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D983A349-6C86-4347-B046-485B2CC0A2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60FBB9F7-31FB-447F-B42C-2722872A15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6543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AD6EE87-EBD5-4F12-A48A-63ACA297AC8F}" type="datetimeFigureOut">
              <a:rPr lang="en-US" dirty="0"/>
              <a:t>4/21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dirty="0"/>
              <a:t>4/21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dirty="0"/>
              <a:t>4/21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2DA3FE-90D3-4948-B7F4-331C347E163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30FE706-9AC2-4719-92BB-82D9410472D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352C01-1082-42E8-8F9D-657BB9BCDE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599174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dirty="0"/>
              <a:t>4/21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dirty="0"/>
              <a:t>4/21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dirty="0"/>
              <a:t>4/21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dirty="0"/>
              <a:t>4/21/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dirty="0"/>
              <a:t>4/21/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dirty="0"/>
              <a:t>4/21/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dirty="0"/>
              <a:t>4/21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dirty="0"/>
              <a:t>4/21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dirty="0"/>
              <a:pPr/>
              <a:t>4/21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41605-E623-469C-916F-6A8C746B1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e Deck 14</a:t>
            </a:r>
          </a:p>
        </p:txBody>
      </p:sp>
      <p:pic>
        <p:nvPicPr>
          <p:cNvPr id="6" name="Picture Placeholder 5">
            <a:extLst>
              <a:ext uri="{FF2B5EF4-FFF2-40B4-BE49-F238E27FC236}">
                <a16:creationId xmlns:a16="http://schemas.microsoft.com/office/drawing/2014/main" id="{6E8C700C-0F96-414F-B900-30BC1E7EF0CA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22300" b="22300"/>
          <a:stretch>
            <a:fillRect/>
          </a:stretch>
        </p:blipFill>
        <p:spPr/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D01927C-3C27-4F0E-8981-4F1A04B99DA4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/>
              <a:t>ECE 4203 VLSI Design</a:t>
            </a:r>
          </a:p>
        </p:txBody>
      </p:sp>
    </p:spTree>
    <p:extLst>
      <p:ext uri="{BB962C8B-B14F-4D97-AF65-F5344CB8AC3E}">
        <p14:creationId xmlns:p14="http://schemas.microsoft.com/office/powerpoint/2010/main" val="34493478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FAC4B53-09C4-4B4B-BF89-C93748A8F7A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A3E0F48A-4F24-4DB2-8C0C-1BA12C8A2E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4D3B10D-7F79-4620-8D1E-EB658F586160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0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60D5F6A3-1F65-4449-9BDC-4ED5F99092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E85FD7CB-D444-468F-B601-5410AA1CE1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Your chip has a heat sink with a thermal resistance to the package of 4.0° C/W.  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e resistance from chip to package is 1° C/W.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e system box ambient temperature may reach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	55° C.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e chip temperature must not exceed 100° C.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What is the maximum chip power dissipation?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100-55 C) / (4 + 1 C/W) = 9 W</a:t>
            </a:r>
          </a:p>
        </p:txBody>
      </p:sp>
      <p:sp>
        <p:nvSpPr>
          <p:cNvPr id="903172" name="Rectangle 4">
            <a:extLst>
              <a:ext uri="{FF2B5EF4-FFF2-40B4-BE49-F238E27FC236}">
                <a16:creationId xmlns:a16="http://schemas.microsoft.com/office/drawing/2014/main" id="{3C910D5B-8D5E-492A-9C53-80C6E08C5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953000"/>
            <a:ext cx="4419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707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903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31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AA0549C-AFFE-40AC-8F1C-8836F4EDD4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6114046-A978-47F9-A20C-B05FFF2585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33AAC11-4DB6-470F-A11B-C161C60C3FEB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1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53" name="Rectangle 2">
            <a:extLst>
              <a:ext uri="{FF2B5EF4-FFF2-40B4-BE49-F238E27FC236}">
                <a16:creationId xmlns:a16="http://schemas.microsoft.com/office/drawing/2014/main" id="{740938AC-3E2F-42AD-9A89-61FBEBE762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erature Sensor</a:t>
            </a:r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A0062228-E827-459F-A95A-5A7CBF80EC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524000"/>
            <a:ext cx="7848600" cy="457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onitor die temperature and throttle performance if it gets too hot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Use a pair of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pnp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bipolar transistor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Vertical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pnp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available in CMOS </a:t>
            </a:r>
          </a:p>
          <a:p>
            <a:pPr lvl="1" eaLnBrk="1" hangingPunct="1"/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Voltage difference is proportional to absolute temp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easure with on-chip A/D converter</a:t>
            </a:r>
          </a:p>
        </p:txBody>
      </p:sp>
      <p:pic>
        <p:nvPicPr>
          <p:cNvPr id="2055" name="Picture 4">
            <a:extLst>
              <a:ext uri="{FF2B5EF4-FFF2-40B4-BE49-F238E27FC236}">
                <a16:creationId xmlns:a16="http://schemas.microsoft.com/office/drawing/2014/main" id="{D7E3B8B4-67B3-4165-AC7C-39C15BC1BB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1479550"/>
            <a:ext cx="15938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>
            <a:extLst>
              <a:ext uri="{FF2B5EF4-FFF2-40B4-BE49-F238E27FC236}">
                <a16:creationId xmlns:a16="http://schemas.microsoft.com/office/drawing/2014/main" id="{64F3F092-C525-4FF7-9EFB-939A0C4CB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7101" y="3003550"/>
            <a:ext cx="2060575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9">
            <a:extLst>
              <a:ext uri="{FF2B5EF4-FFF2-40B4-BE49-F238E27FC236}">
                <a16:creationId xmlns:a16="http://schemas.microsoft.com/office/drawing/2014/main" id="{9DCED3E2-19B3-4F79-B8DC-6F538E9C32A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444750" y="3211513"/>
          <a:ext cx="54864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45" name="Equation" r:id="rId6" imgW="3924000" imgH="965160" progId="Equation.DSMT4">
                  <p:embed/>
                </p:oleObj>
              </mc:Choice>
              <mc:Fallback>
                <p:oleObj name="Equation" r:id="rId6" imgW="3924000" imgH="965160" progId="Equation.DSMT4">
                  <p:embed/>
                  <p:pic>
                    <p:nvPicPr>
                      <p:cNvPr id="2050" name="Object 9">
                        <a:extLst>
                          <a:ext uri="{FF2B5EF4-FFF2-40B4-BE49-F238E27FC236}">
                            <a16:creationId xmlns:a16="http://schemas.microsoft.com/office/drawing/2014/main" id="{9DCED3E2-19B3-4F79-B8DC-6F538E9C3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211513"/>
                        <a:ext cx="54864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514563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815DDC-44D4-49F6-80C5-80A1B84DF16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7BCD91-D6EF-4A1B-9F15-D7EE270C02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2DC267E-FDDF-481B-884F-1139A74B560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2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47451BDD-DB79-422F-936C-D5046F48FE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Distribution</a:t>
            </a:r>
          </a:p>
        </p:txBody>
      </p:sp>
      <p:sp>
        <p:nvSpPr>
          <p:cNvPr id="22533" name="Rectangle 3">
            <a:extLst>
              <a:ext uri="{FF2B5EF4-FFF2-40B4-BE49-F238E27FC236}">
                <a16:creationId xmlns:a16="http://schemas.microsoft.com/office/drawing/2014/main" id="{C0245067-FC24-4F97-B314-057B8079D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ower Distribution Network functions</a:t>
            </a:r>
          </a:p>
          <a:p>
            <a:pPr lvl="1" eaLnBrk="1" hangingPunct="1"/>
            <a:r>
              <a:rPr lang="en-US" altLang="en-US" dirty="0"/>
              <a:t>Carry current from pads to transistors on chip</a:t>
            </a:r>
          </a:p>
          <a:p>
            <a:pPr lvl="1" eaLnBrk="1" hangingPunct="1"/>
            <a:r>
              <a:rPr lang="en-US" altLang="en-US" dirty="0"/>
              <a:t>Maintain stable voltage with low noise</a:t>
            </a:r>
          </a:p>
          <a:p>
            <a:pPr lvl="1" eaLnBrk="1" hangingPunct="1"/>
            <a:r>
              <a:rPr lang="en-US" altLang="en-US" dirty="0"/>
              <a:t>Provide average and peak power demands</a:t>
            </a:r>
          </a:p>
          <a:p>
            <a:pPr lvl="1" eaLnBrk="1" hangingPunct="1"/>
            <a:r>
              <a:rPr lang="en-US" altLang="en-US" dirty="0"/>
              <a:t>Provide current return paths for signals</a:t>
            </a:r>
          </a:p>
          <a:p>
            <a:pPr lvl="1" eaLnBrk="1" hangingPunct="1"/>
            <a:r>
              <a:rPr lang="en-US" altLang="en-US" dirty="0"/>
              <a:t>Avoid electromigration &amp; self-heating </a:t>
            </a:r>
            <a:r>
              <a:rPr lang="en-US" altLang="en-US" dirty="0" err="1"/>
              <a:t>wearout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Consume little chip area and wire</a:t>
            </a:r>
          </a:p>
          <a:p>
            <a:pPr lvl="1" eaLnBrk="1" hangingPunct="1"/>
            <a:r>
              <a:rPr lang="en-US" altLang="en-US" dirty="0"/>
              <a:t>Easy to lay out</a:t>
            </a:r>
          </a:p>
        </p:txBody>
      </p:sp>
    </p:spTree>
    <p:extLst>
      <p:ext uri="{BB962C8B-B14F-4D97-AF65-F5344CB8AC3E}">
        <p14:creationId xmlns:p14="http://schemas.microsoft.com/office/powerpoint/2010/main" val="1227642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D13C535-106F-4F4B-812F-954F16BB53F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A8D6E74C-BA23-4965-BF11-4FC12524A5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A812B3D-48B9-4E7E-9E59-FEDD0C7B3817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3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077" name="Rectangle 2">
            <a:extLst>
              <a:ext uri="{FF2B5EF4-FFF2-40B4-BE49-F238E27FC236}">
                <a16:creationId xmlns:a16="http://schemas.microsoft.com/office/drawing/2014/main" id="{ABD01FB3-110E-4E36-B459-5FE1966BB3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Requirements</a:t>
            </a:r>
          </a:p>
        </p:txBody>
      </p:sp>
      <p:sp>
        <p:nvSpPr>
          <p:cNvPr id="3078" name="Rectangle 3">
            <a:extLst>
              <a:ext uri="{FF2B5EF4-FFF2-40B4-BE49-F238E27FC236}">
                <a16:creationId xmlns:a16="http://schemas.microsoft.com/office/drawing/2014/main" id="{8D7C307D-6568-4D79-A552-90F3977A04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nominal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roop</a:t>
            </a:r>
            <a:endParaRPr lang="en-US" alt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Want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roop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&lt; +/- 10% of V</a:t>
            </a:r>
            <a:r>
              <a:rPr lang="en-US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ources of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roop</a:t>
            </a:r>
            <a:endParaRPr lang="en-US" alt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R drop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 di/dt noise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changes on many time scales</a:t>
            </a: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E94F7561-861D-40B1-9766-7A68A4744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9765" y="4324350"/>
          <a:ext cx="387350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69" name="VISIO" r:id="rId4" imgW="3873600" imgH="1987560" progId="Visio.Drawing.6">
                  <p:embed/>
                </p:oleObj>
              </mc:Choice>
              <mc:Fallback>
                <p:oleObj name="VISIO" r:id="rId4" imgW="3873600" imgH="1987560" progId="Visio.Drawing.6">
                  <p:embed/>
                  <p:pic>
                    <p:nvPicPr>
                      <p:cNvPr id="3074" name="Object 4">
                        <a:extLst>
                          <a:ext uri="{FF2B5EF4-FFF2-40B4-BE49-F238E27FC236}">
                            <a16:creationId xmlns:a16="http://schemas.microsoft.com/office/drawing/2014/main" id="{E94F7561-861D-40B1-9766-7A68A4744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765" y="4324350"/>
                        <a:ext cx="387350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376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930C01BF-01BF-4A7B-AF8E-03E1E7ECA88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8447FC30-7205-4C4E-9A01-6353E3AEDA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5C67759-83D3-4922-9EA6-178BE1315AE6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4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5A429684-CCEB-455D-8394-CF1696CF13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R Drop</a:t>
            </a:r>
          </a:p>
        </p:txBody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4F800E83-4747-44EA-884E-170B1F95B1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 chip draws 24 W from a 1.2 V supply.  The power supply impedance is 5 </a:t>
            </a:r>
            <a:r>
              <a:rPr lang="en-US" altLang="en-US" dirty="0" err="1"/>
              <a:t>m</a:t>
            </a:r>
            <a:r>
              <a:rPr lang="en-US" altLang="en-US" dirty="0" err="1">
                <a:latin typeface="Symbol" panose="05050102010706020507" pitchFamily="18" charset="2"/>
              </a:rPr>
              <a:t>W</a:t>
            </a:r>
            <a:r>
              <a:rPr lang="en-US" altLang="en-US" dirty="0"/>
              <a:t>.  What is the IR drop?</a:t>
            </a:r>
          </a:p>
          <a:p>
            <a:pPr eaLnBrk="1" hangingPunct="1"/>
            <a:r>
              <a:rPr lang="en-US" altLang="en-US" dirty="0"/>
              <a:t>I</a:t>
            </a:r>
            <a:r>
              <a:rPr lang="en-US" altLang="en-US" baseline="-25000" dirty="0"/>
              <a:t>DD</a:t>
            </a:r>
            <a:r>
              <a:rPr lang="en-US" altLang="en-US" dirty="0"/>
              <a:t> = 24 W / 1.2 V = 20 A</a:t>
            </a:r>
          </a:p>
          <a:p>
            <a:pPr eaLnBrk="1" hangingPunct="1"/>
            <a:r>
              <a:rPr lang="en-US" altLang="en-US" dirty="0"/>
              <a:t>IR drop = (20 A)(5 </a:t>
            </a:r>
            <a:r>
              <a:rPr lang="en-US" altLang="en-US" dirty="0" err="1"/>
              <a:t>m</a:t>
            </a:r>
            <a:r>
              <a:rPr lang="en-US" altLang="en-US" dirty="0" err="1">
                <a:latin typeface="Symbol" panose="05050102010706020507" pitchFamily="18" charset="2"/>
              </a:rPr>
              <a:t>W</a:t>
            </a:r>
            <a:r>
              <a:rPr lang="en-US" altLang="en-US" dirty="0"/>
              <a:t>) = 100 mV</a:t>
            </a:r>
          </a:p>
        </p:txBody>
      </p:sp>
      <p:sp>
        <p:nvSpPr>
          <p:cNvPr id="985092" name="Rectangle 4">
            <a:extLst>
              <a:ext uri="{FF2B5EF4-FFF2-40B4-BE49-F238E27FC236}">
                <a16:creationId xmlns:a16="http://schemas.microsoft.com/office/drawing/2014/main" id="{9328C3C1-F3E7-4B21-9062-002E45FCD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19400"/>
            <a:ext cx="4419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5093" name="Rectangle 5">
            <a:extLst>
              <a:ext uri="{FF2B5EF4-FFF2-40B4-BE49-F238E27FC236}">
                <a16:creationId xmlns:a16="http://schemas.microsoft.com/office/drawing/2014/main" id="{D8C69605-9594-4EB8-AD35-8470F77F6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099" y="3276600"/>
            <a:ext cx="57244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768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985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985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5092" grpId="0" animBg="1"/>
      <p:bldP spid="98509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43BDA97B-13A8-4CEC-98F5-50713107281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CB367C6D-18B7-4B42-98A1-45A43D96B7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1DBAE38-A1A1-46B0-B338-8DB6DFDC2FF4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5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7782E1F8-3299-4B53-8BFC-2F2FFF2F78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 di/dt Noise</a:t>
            </a:r>
          </a:p>
        </p:txBody>
      </p:sp>
      <p:sp>
        <p:nvSpPr>
          <p:cNvPr id="24581" name="Rectangle 3">
            <a:extLst>
              <a:ext uri="{FF2B5EF4-FFF2-40B4-BE49-F238E27FC236}">
                <a16:creationId xmlns:a16="http://schemas.microsoft.com/office/drawing/2014/main" id="{C2686466-1E94-44DC-9124-8E57307456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1.2 V chip switches from an idle mode consuming 5W to a full-power mode consuming 53 W.  The transition takes 10 clock cycles at 1 GHz.  The supply inductance is 0.1 nH. What is the L di/dt droop?</a:t>
            </a:r>
          </a:p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D</a:t>
            </a:r>
            <a:r>
              <a:rPr lang="en-US" altLang="en-US"/>
              <a:t>I = (53 W – 5 W)/(1.2 V) = 40 A</a:t>
            </a:r>
          </a:p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D</a:t>
            </a:r>
            <a:r>
              <a:rPr lang="en-US" altLang="en-US"/>
              <a:t>t = 10 cycles * (1 ns / cycle) = 10 ns</a:t>
            </a:r>
          </a:p>
          <a:p>
            <a:pPr eaLnBrk="1" hangingPunct="1"/>
            <a:r>
              <a:rPr lang="en-US" altLang="en-US"/>
              <a:t>L di/dt droop = (0.1 nH) * (40 A / 10 ns) = 0.4 V</a:t>
            </a:r>
          </a:p>
        </p:txBody>
      </p:sp>
      <p:sp>
        <p:nvSpPr>
          <p:cNvPr id="987140" name="Rectangle 4">
            <a:extLst>
              <a:ext uri="{FF2B5EF4-FFF2-40B4-BE49-F238E27FC236}">
                <a16:creationId xmlns:a16="http://schemas.microsoft.com/office/drawing/2014/main" id="{57908203-4E3E-4386-AF51-EB7FF0D30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58" y="3046022"/>
            <a:ext cx="6629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7142" name="Rectangle 6">
            <a:extLst>
              <a:ext uri="{FF2B5EF4-FFF2-40B4-BE49-F238E27FC236}">
                <a16:creationId xmlns:a16="http://schemas.microsoft.com/office/drawing/2014/main" id="{2B8076B5-9E64-4936-9FF4-378ABA473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564" y="3687184"/>
            <a:ext cx="6629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7143" name="Rectangle 7">
            <a:extLst>
              <a:ext uri="{FF2B5EF4-FFF2-40B4-BE49-F238E27FC236}">
                <a16:creationId xmlns:a16="http://schemas.microsoft.com/office/drawing/2014/main" id="{84EB3B37-4AAD-4C94-82ED-0C75815B0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999" y="4144384"/>
            <a:ext cx="7838739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692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987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987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987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0" grpId="0" animBg="1"/>
      <p:bldP spid="987142" grpId="0" animBg="1"/>
      <p:bldP spid="9871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FB44CD6D-2D72-4688-A7A7-1C8E92E7A79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0072ED49-8356-4158-B3C5-7FCE722C8B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B730033-8EDA-4A0A-9156-4DB42F736B79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6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989D9DFD-1871-49D6-9860-0D311CB2FB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pass Capacitors</a:t>
            </a:r>
          </a:p>
        </p:txBody>
      </p:sp>
      <p:sp>
        <p:nvSpPr>
          <p:cNvPr id="4102" name="Rectangle 3">
            <a:extLst>
              <a:ext uri="{FF2B5EF4-FFF2-40B4-BE49-F238E27FC236}">
                <a16:creationId xmlns:a16="http://schemas.microsoft.com/office/drawing/2014/main" id="{012F6572-B5E3-4E19-85A4-8B61BAFCFB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Need low supply impedance at all frequencies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deal capacitors have impedance decreasing with w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Real capacitors have parasitic R and L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eads to resonant frequency of capacitor</a:t>
            </a:r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31B9D722-4F0B-4C44-8C0D-37C084FDE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1285" y="3706813"/>
          <a:ext cx="525780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93" name="VISIO" r:id="rId4" imgW="4241520" imgH="1992600" progId="Visio.Drawing.6">
                  <p:embed/>
                </p:oleObj>
              </mc:Choice>
              <mc:Fallback>
                <p:oleObj name="VISIO" r:id="rId4" imgW="4241520" imgH="1992600" progId="Visio.Drawing.6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31B9D722-4F0B-4C44-8C0D-37C084FDE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285" y="3706813"/>
                        <a:ext cx="525780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5949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ACA2ED20-1270-443D-9011-8C69EB5D10A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199A3205-C0A4-4ABF-B4C0-EA92EA4EAE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7B4894F-9458-408C-82D1-BE287EFCCE41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7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125" name="Rectangle 2">
            <a:extLst>
              <a:ext uri="{FF2B5EF4-FFF2-40B4-BE49-F238E27FC236}">
                <a16:creationId xmlns:a16="http://schemas.microsoft.com/office/drawing/2014/main" id="{5CF120BA-BF25-41A0-84A4-6BB43E4A99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System Model</a:t>
            </a:r>
          </a:p>
        </p:txBody>
      </p:sp>
      <p:sp>
        <p:nvSpPr>
          <p:cNvPr id="5126" name="Rectangle 3">
            <a:extLst>
              <a:ext uri="{FF2B5EF4-FFF2-40B4-BE49-F238E27FC236}">
                <a16:creationId xmlns:a16="http://schemas.microsoft.com/office/drawing/2014/main" id="{E0E738DF-B14C-41FC-85A8-99B0E1CD2B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423195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ower comes from regulator on system board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oard and package add parasitic R and L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ypass capacitors help stabilize supply voltage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ut capacitors also have parasitic R and L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imulate system for time and frequency responses</a:t>
            </a:r>
          </a:p>
        </p:txBody>
      </p:sp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id="{FBC364C8-8DC9-4EA2-AADE-EFEFA5CB2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771901"/>
          <a:ext cx="762000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17" name="VISIO" r:id="rId4" imgW="4895640" imgH="1437840" progId="Visio.Drawing.6">
                  <p:embed/>
                </p:oleObj>
              </mc:Choice>
              <mc:Fallback>
                <p:oleObj name="VISIO" r:id="rId4" imgW="4895640" imgH="1437840" progId="Visio.Drawing.6">
                  <p:embed/>
                  <p:pic>
                    <p:nvPicPr>
                      <p:cNvPr id="5122" name="Object 4">
                        <a:extLst>
                          <a:ext uri="{FF2B5EF4-FFF2-40B4-BE49-F238E27FC236}">
                            <a16:creationId xmlns:a16="http://schemas.microsoft.com/office/drawing/2014/main" id="{FBC364C8-8DC9-4EA2-AADE-EFEFA5CB2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71901"/>
                        <a:ext cx="7620000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2924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BB6DC741-13DB-45A1-85C8-4D5C31309C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2354785-C14B-4233-AAD1-4BA28B03EA3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49CAB2C-75B1-4295-A0AD-FA2164277E48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8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32462F78-A7F1-4CF0-857D-3EC149C879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Response</a:t>
            </a:r>
          </a:p>
        </p:txBody>
      </p:sp>
      <p:sp>
        <p:nvSpPr>
          <p:cNvPr id="6150" name="Rectangle 3">
            <a:extLst>
              <a:ext uri="{FF2B5EF4-FFF2-40B4-BE49-F238E27FC236}">
                <a16:creationId xmlns:a16="http://schemas.microsoft.com/office/drawing/2014/main" id="{AE3D750D-EC5C-43EE-9164-DF70B33D3B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524000"/>
            <a:ext cx="8001000" cy="4572000"/>
          </a:xfrm>
        </p:spPr>
        <p:txBody>
          <a:bodyPr/>
          <a:lstStyle/>
          <a:p>
            <a:pPr eaLnBrk="1" hangingPunct="1"/>
            <a:r>
              <a:rPr lang="en-US" altLang="en-US"/>
              <a:t>Multiple capacitors in parallel</a:t>
            </a:r>
          </a:p>
          <a:p>
            <a:pPr lvl="1" eaLnBrk="1" hangingPunct="1"/>
            <a:r>
              <a:rPr lang="en-US" altLang="en-US"/>
              <a:t>Large capacitor near regulator has low impedance at low frequencies</a:t>
            </a:r>
          </a:p>
          <a:p>
            <a:pPr lvl="1" eaLnBrk="1" hangingPunct="1"/>
            <a:r>
              <a:rPr lang="en-US" altLang="en-US"/>
              <a:t>But also has a low self-resonant frequency</a:t>
            </a:r>
          </a:p>
          <a:p>
            <a:pPr lvl="1" eaLnBrk="1" hangingPunct="1"/>
            <a:r>
              <a:rPr lang="en-US" altLang="en-US"/>
              <a:t>Small capacitors near chip and on chip have low impedance at high frequencies</a:t>
            </a:r>
          </a:p>
          <a:p>
            <a:pPr eaLnBrk="1" hangingPunct="1"/>
            <a:r>
              <a:rPr lang="en-US" altLang="en-US"/>
              <a:t>Choose caps to get low impedance at all frequencies</a:t>
            </a: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26A7A897-1F49-433A-BDCC-AB8A1E681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419601"/>
          <a:ext cx="403860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41" name="VISIO" r:id="rId4" imgW="3929760" imgH="1586520" progId="Visio.Drawing.6">
                  <p:embed/>
                </p:oleObj>
              </mc:Choice>
              <mc:Fallback>
                <p:oleObj name="VISIO" r:id="rId4" imgW="3929760" imgH="1586520" progId="Visio.Drawing.6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id="{26A7A897-1F49-433A-BDCC-AB8A1E681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19601"/>
                        <a:ext cx="4038600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4346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9F329961-CE10-4A50-9863-39B6C0A145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F71EB097-B978-475D-A858-338F393DA6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7C90A27-A064-4313-AB93-E746DE142060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9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CE727A0F-D2D0-4C96-A060-436336A071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Pentium 4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9DE658A7-643B-46A0-84AC-3B21146064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439862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ower supply impedance for Pentium 4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pike near 100 MHz caused by package L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tep response to sudden supply current chain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droop: on-chip bypass cap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droop: package capacitance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droop: board capacitance</a:t>
            </a:r>
          </a:p>
        </p:txBody>
      </p:sp>
      <p:pic>
        <p:nvPicPr>
          <p:cNvPr id="25606" name="Picture 4">
            <a:extLst>
              <a:ext uri="{FF2B5EF4-FFF2-40B4-BE49-F238E27FC236}">
                <a16:creationId xmlns:a16="http://schemas.microsoft.com/office/drawing/2014/main" id="{4789B670-4FE8-4C8F-A4C6-5B01BCF59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132263"/>
            <a:ext cx="3124200" cy="193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5">
            <a:extLst>
              <a:ext uri="{FF2B5EF4-FFF2-40B4-BE49-F238E27FC236}">
                <a16:creationId xmlns:a16="http://schemas.microsoft.com/office/drawing/2014/main" id="{736FA57D-9499-48A4-A922-834153E625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191000"/>
            <a:ext cx="3124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 Box 6">
            <a:extLst>
              <a:ext uri="{FF2B5EF4-FFF2-40B4-BE49-F238E27FC236}">
                <a16:creationId xmlns:a16="http://schemas.microsoft.com/office/drawing/2014/main" id="{F85C3272-6855-46A3-BF6B-9350D13A3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5824539"/>
            <a:ext cx="6238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>
                <a:latin typeface="Arial" panose="020B0604020202020204" pitchFamily="34" charset="0"/>
              </a:rPr>
              <a:t>[Xu08]</a:t>
            </a:r>
          </a:p>
        </p:txBody>
      </p:sp>
      <p:sp>
        <p:nvSpPr>
          <p:cNvPr id="25609" name="Text Box 7">
            <a:extLst>
              <a:ext uri="{FF2B5EF4-FFF2-40B4-BE49-F238E27FC236}">
                <a16:creationId xmlns:a16="http://schemas.microsoft.com/office/drawing/2014/main" id="{61E1A1C1-67CB-4029-8E45-F49967C46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1" y="5791200"/>
            <a:ext cx="8350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>
                <a:latin typeface="Arial" panose="020B0604020202020204" pitchFamily="34" charset="0"/>
              </a:rPr>
              <a:t>[Wong06]</a:t>
            </a:r>
          </a:p>
        </p:txBody>
      </p:sp>
    </p:spTree>
    <p:extLst>
      <p:ext uri="{BB962C8B-B14F-4D97-AF65-F5344CB8AC3E}">
        <p14:creationId xmlns:p14="http://schemas.microsoft.com/office/powerpoint/2010/main" val="29709357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8D2D77-53E5-447E-971A-7B3C164DE2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5F5CCA-3923-4D46-A087-9CE6B31595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DB03BE2-EFA9-4377-AF33-D23F2F2C0C05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B77037FE-6A56-4F17-962B-D322E90E4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72D147B1-0584-451D-B5E2-E48DCA28DB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ackaging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ower Distribution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Clock Distribution</a:t>
            </a:r>
          </a:p>
        </p:txBody>
      </p:sp>
    </p:spTree>
    <p:extLst>
      <p:ext uri="{BB962C8B-B14F-4D97-AF65-F5344CB8AC3E}">
        <p14:creationId xmlns:p14="http://schemas.microsoft.com/office/powerpoint/2010/main" val="3513134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35FA83A9-3A20-4B43-AA0F-3DAD9C6CE09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75C20F46-C323-45D4-ADB6-2D83BFF5B42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9D1C18B-2332-4597-9909-30814D50316E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0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17705763-00AF-43D9-ABC9-C9F8B5EB57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ge Pumps</a:t>
            </a:r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6B8B0DE5-E0F4-41EA-BF61-0DD26E2CA2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524000"/>
            <a:ext cx="8153400" cy="45720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ometimes a different supply voltage is needed but little current is required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20 V for Flash memory programming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Negative body bias for leakage control during sleep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Generate the voltage on-chip with a charge pump</a:t>
            </a:r>
          </a:p>
        </p:txBody>
      </p:sp>
      <p:pic>
        <p:nvPicPr>
          <p:cNvPr id="26630" name="Picture 4">
            <a:extLst>
              <a:ext uri="{FF2B5EF4-FFF2-40B4-BE49-F238E27FC236}">
                <a16:creationId xmlns:a16="http://schemas.microsoft.com/office/drawing/2014/main" id="{5AC0FA6E-B686-4DD8-B5FD-94E69A700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038600"/>
            <a:ext cx="365760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5">
            <a:extLst>
              <a:ext uri="{FF2B5EF4-FFF2-40B4-BE49-F238E27FC236}">
                <a16:creationId xmlns:a16="http://schemas.microsoft.com/office/drawing/2014/main" id="{42B1EA6C-69E3-47FF-A2ED-ED8687436D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267200"/>
            <a:ext cx="205740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6755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36EBD7-300C-4A00-9082-30CE81CD17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06D072-006D-40F2-ACDF-0BD0489A54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BD140AC-0F36-4CFF-A446-2DD33EEFDCD8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4A39D78F-7756-4A11-B0BE-E3BF258E92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Scavenging</a:t>
            </a: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7EFD7B80-260F-4E79-A5D4-600137ECE5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Ultra-low power systems can scavenge their energy from the environment rather than needing batterie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olar calculator (solar cells)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RFID tags (antenna)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ire pressure monitors powered by vibrational energy of tires (piezoelectric generator)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in film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microbatteries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deposited on the chip can store energy for times of peak demand</a:t>
            </a:r>
          </a:p>
        </p:txBody>
      </p:sp>
    </p:spTree>
    <p:extLst>
      <p:ext uri="{BB962C8B-B14F-4D97-AF65-F5344CB8AC3E}">
        <p14:creationId xmlns:p14="http://schemas.microsoft.com/office/powerpoint/2010/main" val="7590880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D90E12-1BB8-4B2D-9C97-757E1CD0C4E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DA39310-35E5-4118-B038-2481219A42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8B28B5D-C3B0-4C9B-8390-0D720F157F23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88E2D1FD-96E5-4AB0-8017-32E963905E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ck Distribution</a:t>
            </a: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F9658E5A-549F-4327-93F5-0CE44109A0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On a small chip, the clock distribution network is just a wire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nd possibly an inverter for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clkb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On practical chips, the RC delay of the wire resistance and gate load is very long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Variations in this delay cause clock to get to different elements at different time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is is calle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clock skew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ost chips use repeaters to buffer the clock and equalize the delay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Reduces but doesn’t eliminate skew</a:t>
            </a:r>
          </a:p>
        </p:txBody>
      </p:sp>
    </p:spTree>
    <p:extLst>
      <p:ext uri="{BB962C8B-B14F-4D97-AF65-F5344CB8AC3E}">
        <p14:creationId xmlns:p14="http://schemas.microsoft.com/office/powerpoint/2010/main" val="28271488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4FF67E62-3B85-479B-99E6-7C6BA65067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2A709E88-92C8-4395-BE29-009D580DFC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DB94ED5-3DD0-417C-BD34-D64CC8F1CDD2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3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Rectangle 2">
            <a:extLst>
              <a:ext uri="{FF2B5EF4-FFF2-40B4-BE49-F238E27FC236}">
                <a16:creationId xmlns:a16="http://schemas.microsoft.com/office/drawing/2014/main" id="{5D9E32DE-A867-41B7-8A91-E67186EBC5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</a:p>
        </p:txBody>
      </p:sp>
      <p:sp>
        <p:nvSpPr>
          <p:cNvPr id="7174" name="Rectangle 3">
            <a:extLst>
              <a:ext uri="{FF2B5EF4-FFF2-40B4-BE49-F238E27FC236}">
                <a16:creationId xmlns:a16="http://schemas.microsoft.com/office/drawing/2014/main" id="{86FE90DF-8E58-4C4F-B3E1-35B98769E3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kew comes from differences in gate and wire delay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With right buffer sizing, clk</a:t>
            </a:r>
            <a:r>
              <a:rPr lang="en-US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and clk</a:t>
            </a:r>
            <a:r>
              <a:rPr lang="en-US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could ideally arrive at the same time.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ut power supply noise changes buffer delay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en-US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and clk</a:t>
            </a:r>
            <a:r>
              <a:rPr lang="en-US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will always see RC skew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3BF7D4F6-B496-426B-A60B-EFA11727D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886201"/>
          <a:ext cx="670560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5" name="VISIO" r:id="rId4" imgW="3228840" imgH="888840" progId="Visio.Drawing.6">
                  <p:embed/>
                </p:oleObj>
              </mc:Choice>
              <mc:Fallback>
                <p:oleObj name="VISIO" r:id="rId4" imgW="3228840" imgH="888840" progId="Visio.Drawing.6">
                  <p:embed/>
                  <p:pic>
                    <p:nvPicPr>
                      <p:cNvPr id="7170" name="Object 4">
                        <a:extLst>
                          <a:ext uri="{FF2B5EF4-FFF2-40B4-BE49-F238E27FC236}">
                            <a16:creationId xmlns:a16="http://schemas.microsoft.com/office/drawing/2014/main" id="{3BF7D4F6-B496-426B-A60B-EFA11727D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1"/>
                        <a:ext cx="670560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4467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0BEA0AD1-5F84-4DCA-B036-C1A1FE241A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9497A604-1867-4EE4-8E34-B8769A5AD6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DD58308-9509-4A97-982F-B70194A00993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4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198" name="Rectangle 2">
            <a:extLst>
              <a:ext uri="{FF2B5EF4-FFF2-40B4-BE49-F238E27FC236}">
                <a16:creationId xmlns:a16="http://schemas.microsoft.com/office/drawing/2014/main" id="{63CFFB81-1B18-48F6-9651-65681304E1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: Skew Impact</a:t>
            </a:r>
          </a:p>
        </p:txBody>
      </p:sp>
      <p:graphicFrame>
        <p:nvGraphicFramePr>
          <p:cNvPr id="8194" name="Object 3">
            <a:extLst>
              <a:ext uri="{FF2B5EF4-FFF2-40B4-BE49-F238E27FC236}">
                <a16:creationId xmlns:a16="http://schemas.microsoft.com/office/drawing/2014/main" id="{739F5F19-8AE5-4638-896B-7163562E1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6" y="1524000"/>
          <a:ext cx="3902075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9" name="VISIO" r:id="rId4" imgW="4044240" imgH="4660920" progId="Visio.Drawing.6">
                  <p:embed/>
                </p:oleObj>
              </mc:Choice>
              <mc:Fallback>
                <p:oleObj name="VISIO" r:id="rId4" imgW="4044240" imgH="4660920" progId="Visio.Drawing.6">
                  <p:embed/>
                  <p:pic>
                    <p:nvPicPr>
                      <p:cNvPr id="8194" name="Object 3">
                        <a:extLst>
                          <a:ext uri="{FF2B5EF4-FFF2-40B4-BE49-F238E27FC236}">
                            <a16:creationId xmlns:a16="http://schemas.microsoft.com/office/drawing/2014/main" id="{739F5F19-8AE5-4638-896B-7163562E1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6" y="1524000"/>
                        <a:ext cx="3902075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>
            <a:extLst>
              <a:ext uri="{FF2B5EF4-FFF2-40B4-BE49-F238E27FC236}">
                <a16:creationId xmlns:a16="http://schemas.microsoft.com/office/drawing/2014/main" id="{496622E1-7D4D-48E8-839D-18658232E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038601"/>
          <a:ext cx="2743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0" name="Equation" r:id="rId6" imgW="1701720" imgH="736560" progId="Equation.DSMT4">
                  <p:embed/>
                </p:oleObj>
              </mc:Choice>
              <mc:Fallback>
                <p:oleObj name="Equation" r:id="rId6" imgW="1701720" imgH="736560" progId="Equation.DSMT4">
                  <p:embed/>
                  <p:pic>
                    <p:nvPicPr>
                      <p:cNvPr id="8195" name="Object 4">
                        <a:extLst>
                          <a:ext uri="{FF2B5EF4-FFF2-40B4-BE49-F238E27FC236}">
                            <a16:creationId xmlns:a16="http://schemas.microsoft.com/office/drawing/2014/main" id="{496622E1-7D4D-48E8-839D-18658232E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38601"/>
                        <a:ext cx="2743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5">
            <a:extLst>
              <a:ext uri="{FF2B5EF4-FFF2-40B4-BE49-F238E27FC236}">
                <a16:creationId xmlns:a16="http://schemas.microsoft.com/office/drawing/2014/main" id="{2D031D7F-7E75-498B-9FDC-4505411BA7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524000"/>
            <a:ext cx="10515600" cy="4351338"/>
          </a:xfrm>
          <a:noFill/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deally full cycle i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	available for work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kew adds sequencing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	overhead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ncreases hold time too</a:t>
            </a:r>
          </a:p>
        </p:txBody>
      </p:sp>
    </p:spTree>
    <p:extLst>
      <p:ext uri="{BB962C8B-B14F-4D97-AF65-F5344CB8AC3E}">
        <p14:creationId xmlns:p14="http://schemas.microsoft.com/office/powerpoint/2010/main" val="2012704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6C3B789-9A04-4C3B-8D20-0335D06E7B8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C61BB5-8549-4D3E-8D50-83F8089D23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8440D81-F893-4775-9BAC-5D73BFFDB248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5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17D3594D-9673-4FE2-8574-C19D652D60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</a:p>
        </p:txBody>
      </p:sp>
      <p:sp>
        <p:nvSpPr>
          <p:cNvPr id="29701" name="Rectangle 3">
            <a:extLst>
              <a:ext uri="{FF2B5EF4-FFF2-40B4-BE49-F238E27FC236}">
                <a16:creationId xmlns:a16="http://schemas.microsoft.com/office/drawing/2014/main" id="{C55224B7-D9F3-4424-B78C-4EC7B1E7B2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Reduce clock skew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Careful clock distribution network design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lenty of metal wiring resources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nalyze clock skew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Only budget actual, not worst case skew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ocal vs. global skew budgets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olerate clock skew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Choose circuit structures insensitive to skew</a:t>
            </a:r>
          </a:p>
        </p:txBody>
      </p:sp>
    </p:spTree>
    <p:extLst>
      <p:ext uri="{BB962C8B-B14F-4D97-AF65-F5344CB8AC3E}">
        <p14:creationId xmlns:p14="http://schemas.microsoft.com/office/powerpoint/2010/main" val="13074253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2D06DD-302A-44D2-A16A-DE413F155C9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DCF9B1-6655-41AC-8226-F53CEC166A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5BF6570-1700-4CC3-BAB9-C39F7ABE0DC1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6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5BA858DD-714B-4241-97B2-4E0205A9E0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ck Dist. Networks</a:t>
            </a:r>
          </a:p>
        </p:txBody>
      </p:sp>
      <p:sp>
        <p:nvSpPr>
          <p:cNvPr id="30725" name="Rectangle 3">
            <a:extLst>
              <a:ext uri="{FF2B5EF4-FFF2-40B4-BE49-F238E27FC236}">
                <a16:creationId xmlns:a16="http://schemas.microsoft.com/office/drawing/2014/main" id="{79875BE3-80D0-4DE1-80E3-3330B6E24F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d hoc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Grids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H-tree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Hybrid</a:t>
            </a:r>
          </a:p>
        </p:txBody>
      </p:sp>
    </p:spTree>
    <p:extLst>
      <p:ext uri="{BB962C8B-B14F-4D97-AF65-F5344CB8AC3E}">
        <p14:creationId xmlns:p14="http://schemas.microsoft.com/office/powerpoint/2010/main" val="29209892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086449-0BA0-4B68-A81C-54CA2C2F578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4D6E04-6EB6-4DF3-924E-E6FFB8D5ED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43ED590-1608-4680-87B9-F95E166AB856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7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23EB3BDB-267C-4D4F-B509-C3578616E5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ck Grids</a:t>
            </a:r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E9606F1C-4868-423D-823C-FC1265365A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Use grid on two or more levels to carry clock</a:t>
            </a:r>
          </a:p>
          <a:p>
            <a:pPr eaLnBrk="1" hangingPunct="1"/>
            <a:r>
              <a:rPr lang="en-US" altLang="en-US" dirty="0"/>
              <a:t>Make wires wide to reduce RC delay</a:t>
            </a:r>
          </a:p>
          <a:p>
            <a:pPr eaLnBrk="1" hangingPunct="1"/>
            <a:r>
              <a:rPr lang="en-US" altLang="en-US" dirty="0"/>
              <a:t>Ensures low skew between nearby points</a:t>
            </a:r>
          </a:p>
          <a:p>
            <a:pPr eaLnBrk="1" hangingPunct="1"/>
            <a:r>
              <a:rPr lang="en-US" altLang="en-US" dirty="0"/>
              <a:t>But possibly large skew across die</a:t>
            </a:r>
          </a:p>
        </p:txBody>
      </p:sp>
    </p:spTree>
    <p:extLst>
      <p:ext uri="{BB962C8B-B14F-4D97-AF65-F5344CB8AC3E}">
        <p14:creationId xmlns:p14="http://schemas.microsoft.com/office/powerpoint/2010/main" val="33520645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117D06-6BF4-4B05-9971-55A08BB9C3C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1CFEB5-4447-469C-A77F-F5026F46059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F930463-FB69-4F31-971C-5127CE573EA0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8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CA865FC4-04ED-46BF-BCCA-85790DDECD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pha Clock Grids</a:t>
            </a:r>
          </a:p>
        </p:txBody>
      </p:sp>
      <p:graphicFrame>
        <p:nvGraphicFramePr>
          <p:cNvPr id="9218" name="Object 3">
            <a:extLst>
              <a:ext uri="{FF2B5EF4-FFF2-40B4-BE49-F238E27FC236}">
                <a16:creationId xmlns:a16="http://schemas.microsoft.com/office/drawing/2014/main" id="{EF92CFB7-EB8E-4B6C-B969-A99610E324BA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3302000" y="1524000"/>
          <a:ext cx="5588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13" name="VISIO" r:id="rId4" imgW="5595480" imgH="4577760" progId="Visio.Drawing.6">
                  <p:embed/>
                </p:oleObj>
              </mc:Choice>
              <mc:Fallback>
                <p:oleObj name="VISIO" r:id="rId4" imgW="5595480" imgH="4577760" progId="Visio.Drawing.6">
                  <p:embed/>
                  <p:pic>
                    <p:nvPicPr>
                      <p:cNvPr id="9218" name="Object 3">
                        <a:extLst>
                          <a:ext uri="{FF2B5EF4-FFF2-40B4-BE49-F238E27FC236}">
                            <a16:creationId xmlns:a16="http://schemas.microsoft.com/office/drawing/2014/main" id="{EF92CFB7-EB8E-4B6C-B969-A99610E32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524000"/>
                        <a:ext cx="558800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8346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1DE4DBA7-744B-43F6-B267-877C335C69F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7470B937-EC95-41A1-B557-4E8D781FB8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DB2B4A9-A336-466C-B3B1-B0BD82D2328B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9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45" name="Rectangle 2">
            <a:extLst>
              <a:ext uri="{FF2B5EF4-FFF2-40B4-BE49-F238E27FC236}">
                <a16:creationId xmlns:a16="http://schemas.microsoft.com/office/drawing/2014/main" id="{1C440E9E-8B2B-4DEB-84C1-70C67F4CD9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-Trees</a:t>
            </a:r>
          </a:p>
        </p:txBody>
      </p:sp>
      <p:sp>
        <p:nvSpPr>
          <p:cNvPr id="10246" name="Rectangle 3">
            <a:extLst>
              <a:ext uri="{FF2B5EF4-FFF2-40B4-BE49-F238E27FC236}">
                <a16:creationId xmlns:a16="http://schemas.microsoft.com/office/drawing/2014/main" id="{82671A6A-C826-4DE3-A58E-4891ECF313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Fractal structure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Gets clock arbitrarily close to any point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atched delay along all paths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elay variations cause skew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 and B might see big skew</a:t>
            </a:r>
          </a:p>
        </p:txBody>
      </p:sp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33A47950-81D4-4871-9B1B-78FF8CCC9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2971800"/>
          <a:ext cx="28194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37" name="VISIO" r:id="rId4" imgW="1749240" imgH="1749240" progId="Visio.Drawing.6">
                  <p:embed/>
                </p:oleObj>
              </mc:Choice>
              <mc:Fallback>
                <p:oleObj name="VISIO" r:id="rId4" imgW="1749240" imgH="1749240" progId="Visio.Drawing.6">
                  <p:embed/>
                  <p:pic>
                    <p:nvPicPr>
                      <p:cNvPr id="10242" name="Object 4">
                        <a:extLst>
                          <a:ext uri="{FF2B5EF4-FFF2-40B4-BE49-F238E27FC236}">
                            <a16:creationId xmlns:a16="http://schemas.microsoft.com/office/drawing/2014/main" id="{33A47950-81D4-4871-9B1B-78FF8CCC9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971800"/>
                        <a:ext cx="28194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6800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803260-51C2-46AF-A511-61315508D0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A9D105-CCFB-45FE-AB86-5581B7E968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B8AF95E-EA67-42D4-9A8D-6670E6C593A4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6B39236E-144D-4D24-BF37-3C007CB34E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ckages</a:t>
            </a:r>
          </a:p>
        </p:txBody>
      </p:sp>
      <p:sp>
        <p:nvSpPr>
          <p:cNvPr id="15365" name="Rectangle 3">
            <a:extLst>
              <a:ext uri="{FF2B5EF4-FFF2-40B4-BE49-F238E27FC236}">
                <a16:creationId xmlns:a16="http://schemas.microsoft.com/office/drawing/2014/main" id="{7BD5FFE1-D7EE-4357-9BA6-FA7BA17E8E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ackage function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Electrical connection of signals and power from chip to board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ittle delay or distortion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echanical connection of chip to board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Removes heat produced on chip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rotects chip from mechanical damage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Compatible with thermal expansion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nexpensive to manufacture and test</a:t>
            </a:r>
          </a:p>
        </p:txBody>
      </p:sp>
    </p:spTree>
    <p:extLst>
      <p:ext uri="{BB962C8B-B14F-4D97-AF65-F5344CB8AC3E}">
        <p14:creationId xmlns:p14="http://schemas.microsoft.com/office/powerpoint/2010/main" val="6251797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AF0A751-6177-4B61-986F-A0F34E0B09A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DE57CFA9-E0FE-4738-A66E-7919640955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2D8BD80-8DF5-41A6-A8D4-C567DE07FEC7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0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Rectangle 2">
            <a:extLst>
              <a:ext uri="{FF2B5EF4-FFF2-40B4-BE49-F238E27FC236}">
                <a16:creationId xmlns:a16="http://schemas.microsoft.com/office/drawing/2014/main" id="{B8D9EE1E-A44E-464A-AE46-48C80D6349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anium 2 H-Tree</a:t>
            </a:r>
          </a:p>
        </p:txBody>
      </p:sp>
      <p:sp>
        <p:nvSpPr>
          <p:cNvPr id="11270" name="Rectangle 3">
            <a:extLst>
              <a:ext uri="{FF2B5EF4-FFF2-40B4-BE49-F238E27FC236}">
                <a16:creationId xmlns:a16="http://schemas.microsoft.com/office/drawing/2014/main" id="{BCE4B93B-ACC4-4BD3-929E-E0CC7C577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Four levels of buffering: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rimary driver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Repeater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econd-level </a:t>
            </a:r>
          </a:p>
          <a:p>
            <a:pPr lvl="1" eaLnBrk="1" hangingPunct="1"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	clock buffer</a:t>
            </a:r>
          </a:p>
          <a:p>
            <a:pPr lvl="1" eaLnBrk="1" hangingPunct="1"/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Gater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Route aroun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	obstructions</a:t>
            </a:r>
          </a:p>
        </p:txBody>
      </p:sp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ECC592FA-F93C-46DF-9874-EF65ABBC4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362200"/>
          <a:ext cx="5227638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61" name="VISIO" r:id="rId4" imgW="5533200" imgH="3595680" progId="Visio.Drawing.6">
                  <p:embed/>
                </p:oleObj>
              </mc:Choice>
              <mc:Fallback>
                <p:oleObj name="VISIO" r:id="rId4" imgW="5533200" imgH="3595680" progId="Visio.Drawing.6">
                  <p:embed/>
                  <p:pic>
                    <p:nvPicPr>
                      <p:cNvPr id="11266" name="Object 4">
                        <a:extLst>
                          <a:ext uri="{FF2B5EF4-FFF2-40B4-BE49-F238E27FC236}">
                            <a16:creationId xmlns:a16="http://schemas.microsoft.com/office/drawing/2014/main" id="{ECC592FA-F93C-46DF-9874-EF65ABBC4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5227638" cy="339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8227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8E31D3-3FE3-43B3-868A-BAF9309046A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E9BBAD-9F85-4510-BE48-5936887C20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5B4A5BC-637F-4006-BAD8-C90109E82657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1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78E5CAA6-E8E2-42F8-813B-A58D6A8708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brid Networks</a:t>
            </a:r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E94A2728-4340-4C1E-84D2-2842C93AEC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Use H-tree to distribute clock to many points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ie these points together with a grid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Ex: IBM Power4, PowerPC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H-tree drives 16-64 sector buffer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uffers drive total of 1024 point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ll points shorted together with grid</a:t>
            </a:r>
          </a:p>
        </p:txBody>
      </p:sp>
    </p:spTree>
    <p:extLst>
      <p:ext uri="{BB962C8B-B14F-4D97-AF65-F5344CB8AC3E}">
        <p14:creationId xmlns:p14="http://schemas.microsoft.com/office/powerpoint/2010/main" val="21061295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162CD88-7688-48E1-A013-5007E70B3F0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A91ACC06-D94D-4D9B-A2E0-16C6C85FAA3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7BCDA94-2C95-4D93-B284-539EDFF5069B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4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5B96BBB3-D542-4ACD-A872-303FC2F532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ckage Types</a:t>
            </a:r>
          </a:p>
        </p:txBody>
      </p:sp>
      <p:sp>
        <p:nvSpPr>
          <p:cNvPr id="16389" name="Rectangle 3">
            <a:extLst>
              <a:ext uri="{FF2B5EF4-FFF2-40B4-BE49-F238E27FC236}">
                <a16:creationId xmlns:a16="http://schemas.microsoft.com/office/drawing/2014/main" id="{4EF4F115-1A4E-49C2-9349-414CDFF2CB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rough-hole vs. surface mount</a:t>
            </a:r>
          </a:p>
        </p:txBody>
      </p:sp>
      <p:pic>
        <p:nvPicPr>
          <p:cNvPr id="16390" name="Picture 4" descr="12">
            <a:extLst>
              <a:ext uri="{FF2B5EF4-FFF2-40B4-BE49-F238E27FC236}">
                <a16:creationId xmlns:a16="http://schemas.microsoft.com/office/drawing/2014/main" id="{2EA29D2E-A415-441D-8A33-4B28E346AE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1"/>
            <a:ext cx="7620000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71220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1671DD20-526D-409F-9121-7C7A4132BDE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A59ECED3-83D0-4978-BF0B-F28BE24745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27865CE-7E6F-4E2F-A635-2C126BA9060B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5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F61705FE-5BC3-4CF8-ABA5-A79BD88661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9981" y="681037"/>
            <a:ext cx="83058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p-to-Package Bonding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8D144A4D-3F74-4DF3-8ABD-AE30469E87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60523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raditionally, chip is surrounded by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ad frame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etal pads on 100 – 200 mm pitch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Gol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bond wires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attach pads to package</a:t>
            </a:r>
          </a:p>
          <a:p>
            <a:pPr lvl="1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Lead frame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distributes signals in package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etal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heat spreader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helps with cooling</a:t>
            </a:r>
          </a:p>
        </p:txBody>
      </p:sp>
      <p:pic>
        <p:nvPicPr>
          <p:cNvPr id="17414" name="Picture 5">
            <a:extLst>
              <a:ext uri="{FF2B5EF4-FFF2-40B4-BE49-F238E27FC236}">
                <a16:creationId xmlns:a16="http://schemas.microsoft.com/office/drawing/2014/main" id="{64459CDE-7D07-4FB5-AF04-274B88370F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733801"/>
            <a:ext cx="3200400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87885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8AAEA10-93AF-47F1-BE40-55C591D1753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D12A1A-BB90-47B8-9388-80DA50F5CA1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6C5C875-5B41-4E09-97E3-BD3FD2C2DF27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6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26B1BC20-CE0E-4564-8F25-4C5B39A5A8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anced Packages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A988B9BB-EC79-4640-87FF-67E3C97440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ond wires contribute parasitic inductance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Fancy packages have many signal, power layer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ike tiny printed circuit boards</a:t>
            </a:r>
          </a:p>
          <a:p>
            <a:pPr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lip-chip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places connections across surface of die rather than around periphery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op level metal pads covered with solder ball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Chip flips upside down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Carefully aligned to package (done blind!)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Heated to melt ball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lso calle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C4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(Controlled Collapse Chip Connection)</a:t>
            </a:r>
          </a:p>
        </p:txBody>
      </p:sp>
    </p:spTree>
    <p:extLst>
      <p:ext uri="{BB962C8B-B14F-4D97-AF65-F5344CB8AC3E}">
        <p14:creationId xmlns:p14="http://schemas.microsoft.com/office/powerpoint/2010/main" val="19530514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4E866629-762E-4BF5-BF03-1804D0CCFE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1F551E04-69D7-4BBF-B8C0-BEE43890B96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3BE3425-EF0D-4D5B-80A1-13498DF6409C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7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278D33FC-CACD-4330-BA8E-AD4BA2DC18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ckage </a:t>
            </a:r>
            <a:r>
              <a:rPr lang="en-US" altLang="en-US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sitics</a:t>
            </a:r>
            <a:endParaRPr lang="en-US" alt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CBC0896B-EEC8-4A43-96E3-7C37343ADCE9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2209800" y="2514600"/>
          <a:ext cx="7772400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1" name="VISIO" r:id="rId4" imgW="4127400" imgH="1875600" progId="Visio.Drawing.6">
                  <p:embed/>
                </p:oleObj>
              </mc:Choice>
              <mc:Fallback>
                <p:oleObj name="VISIO" r:id="rId4" imgW="4127400" imgH="1875600" progId="Visio.Drawing.6">
                  <p:embed/>
                  <p:pic>
                    <p:nvPicPr>
                      <p:cNvPr id="1026" name="Object 3">
                        <a:extLst>
                          <a:ext uri="{FF2B5EF4-FFF2-40B4-BE49-F238E27FC236}">
                            <a16:creationId xmlns:a16="http://schemas.microsoft.com/office/drawing/2014/main" id="{CBC0896B-EEC8-4A43-96E3-7C37343AD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7772400" cy="3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4">
            <a:extLst>
              <a:ext uri="{FF2B5EF4-FFF2-40B4-BE49-F238E27FC236}">
                <a16:creationId xmlns:a16="http://schemas.microsoft.com/office/drawing/2014/main" id="{D8B8C6DD-8A7C-4DA3-9FFA-2D508DECF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5240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5613" indent="-45561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55663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en-US" altLang="en-US" dirty="0">
                <a:latin typeface="Arial" panose="020B0604020202020204" pitchFamily="34" charset="0"/>
              </a:rPr>
              <a:t>Use many V</a:t>
            </a:r>
            <a:r>
              <a:rPr lang="en-US" altLang="en-US" baseline="-25000" dirty="0">
                <a:latin typeface="Arial" panose="020B0604020202020204" pitchFamily="34" charset="0"/>
              </a:rPr>
              <a:t>DD</a:t>
            </a:r>
            <a:r>
              <a:rPr lang="en-US" altLang="en-US" dirty="0">
                <a:latin typeface="Arial" panose="020B0604020202020204" pitchFamily="34" charset="0"/>
              </a:rPr>
              <a:t>, GND in parallel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>
                <a:latin typeface="Arial" panose="020B0604020202020204" pitchFamily="34" charset="0"/>
              </a:rPr>
              <a:t>Inductance, I</a:t>
            </a:r>
            <a:r>
              <a:rPr lang="en-US" altLang="en-US" baseline="-25000" dirty="0">
                <a:latin typeface="Arial" panose="020B0604020202020204" pitchFamily="34" charset="0"/>
              </a:rPr>
              <a:t>DD</a:t>
            </a:r>
          </a:p>
        </p:txBody>
      </p:sp>
    </p:spTree>
    <p:extLst>
      <p:ext uri="{BB962C8B-B14F-4D97-AF65-F5344CB8AC3E}">
        <p14:creationId xmlns:p14="http://schemas.microsoft.com/office/powerpoint/2010/main" val="19088303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7C0C27-F97B-49A5-9177-C4878EDD36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7800CC-45D6-4D26-AFD7-767F296FDA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40CCAA0-9D17-4B4B-839F-828CD0166449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8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4B0D52B1-85A8-4554-9CC9-06A64A5BD4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 Dissipation</a:t>
            </a: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C8BEA370-0C3D-4484-A6FB-917719CFD2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60 W light bulb has surface area of 120 cm</a:t>
            </a:r>
            <a:r>
              <a:rPr lang="en-US" alt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tanium 2 die dissipates 130 W over 4 cm</a:t>
            </a:r>
            <a:r>
              <a:rPr lang="en-US" alt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Chips have enormous power densities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Cooling is a serious challenge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ackage spreads heat to larger surface area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Heat sinks may increase surface area further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Fans increase airflow rate over surface area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iquid cooling used in extreme cases ($$$)</a:t>
            </a:r>
          </a:p>
        </p:txBody>
      </p:sp>
    </p:spTree>
    <p:extLst>
      <p:ext uri="{BB962C8B-B14F-4D97-AF65-F5344CB8AC3E}">
        <p14:creationId xmlns:p14="http://schemas.microsoft.com/office/powerpoint/2010/main" val="41165381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68A5B8-4CD4-4DC8-9261-FC10290D8C9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1: Package, Power, and Clo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2CFF18-77C1-4256-ACC9-5DE3B160FA4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2798753-A5B4-493E-B357-55BAE031B194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9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880879BF-F0B5-4127-AC15-2FF7D7BAF5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al Resistance</a:t>
            </a:r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61DA2495-A059-4BAF-A807-99B73E4AD5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Symbol" panose="05050102010706020507" pitchFamily="18" charset="2"/>
              </a:rPr>
              <a:t>D</a:t>
            </a:r>
            <a:r>
              <a:rPr lang="en-US" altLang="en-US" dirty="0"/>
              <a:t>T = </a:t>
            </a:r>
            <a:r>
              <a:rPr lang="en-US" altLang="en-US" dirty="0" err="1">
                <a:latin typeface="Symbol" panose="05050102010706020507" pitchFamily="18" charset="2"/>
              </a:rPr>
              <a:t>q</a:t>
            </a:r>
            <a:r>
              <a:rPr lang="en-US" altLang="en-US" baseline="-25000" dirty="0" err="1"/>
              <a:t>ja</a:t>
            </a:r>
            <a:r>
              <a:rPr lang="en-US" altLang="en-US" dirty="0" err="1"/>
              <a:t>P</a:t>
            </a:r>
            <a:r>
              <a:rPr lang="en-US" altLang="en-US" dirty="0"/>
              <a:t>	</a:t>
            </a:r>
          </a:p>
          <a:p>
            <a:pPr lvl="1" eaLnBrk="1" hangingPunct="1"/>
            <a:r>
              <a:rPr lang="en-US" altLang="en-US" dirty="0"/>
              <a:t> </a:t>
            </a:r>
            <a:r>
              <a:rPr lang="en-US" altLang="en-US" dirty="0">
                <a:latin typeface="Symbol" panose="05050102010706020507" pitchFamily="18" charset="2"/>
              </a:rPr>
              <a:t>D</a:t>
            </a:r>
            <a:r>
              <a:rPr lang="en-US" altLang="en-US" dirty="0"/>
              <a:t>T: temperature rise on chip</a:t>
            </a:r>
          </a:p>
          <a:p>
            <a:pPr lvl="1" eaLnBrk="1" hangingPunct="1"/>
            <a:r>
              <a:rPr lang="en-US" altLang="en-US" dirty="0"/>
              <a:t> </a:t>
            </a:r>
            <a:r>
              <a:rPr lang="en-US" altLang="en-US" dirty="0" err="1">
                <a:latin typeface="Symbol" panose="05050102010706020507" pitchFamily="18" charset="2"/>
              </a:rPr>
              <a:t>q</a:t>
            </a:r>
            <a:r>
              <a:rPr lang="en-US" altLang="en-US" baseline="-25000" dirty="0" err="1"/>
              <a:t>ja</a:t>
            </a:r>
            <a:r>
              <a:rPr lang="en-US" altLang="en-US" dirty="0"/>
              <a:t>: thermal resistance of chip junction to ambient</a:t>
            </a:r>
          </a:p>
          <a:p>
            <a:pPr lvl="1" eaLnBrk="1" hangingPunct="1"/>
            <a:r>
              <a:rPr lang="en-US" altLang="en-US" dirty="0"/>
              <a:t> P: power dissipation on chip</a:t>
            </a:r>
          </a:p>
          <a:p>
            <a:pPr eaLnBrk="1" hangingPunct="1"/>
            <a:r>
              <a:rPr lang="en-US" altLang="en-US" dirty="0"/>
              <a:t>Thermal resistances combine like resistors</a:t>
            </a:r>
          </a:p>
          <a:p>
            <a:pPr lvl="1" eaLnBrk="1" hangingPunct="1"/>
            <a:r>
              <a:rPr lang="en-US" altLang="en-US" dirty="0"/>
              <a:t>Series and parallel</a:t>
            </a:r>
          </a:p>
          <a:p>
            <a:pPr eaLnBrk="1" hangingPunct="1"/>
            <a:r>
              <a:rPr lang="en-US" altLang="en-US" dirty="0"/>
              <a:t> </a:t>
            </a:r>
            <a:r>
              <a:rPr lang="en-US" altLang="en-US" dirty="0" err="1">
                <a:latin typeface="Symbol" panose="05050102010706020507" pitchFamily="18" charset="2"/>
              </a:rPr>
              <a:t>q</a:t>
            </a:r>
            <a:r>
              <a:rPr lang="en-US" altLang="en-US" baseline="-25000" dirty="0" err="1"/>
              <a:t>ja</a:t>
            </a:r>
            <a:r>
              <a:rPr lang="en-US" altLang="en-US" baseline="-25000" dirty="0"/>
              <a:t> </a:t>
            </a:r>
            <a:r>
              <a:rPr lang="en-US" altLang="en-US" dirty="0"/>
              <a:t>=</a:t>
            </a:r>
            <a:r>
              <a:rPr lang="en-US" altLang="en-US" baseline="-25000" dirty="0"/>
              <a:t> </a:t>
            </a:r>
            <a:r>
              <a:rPr lang="en-US" altLang="en-US" dirty="0" err="1">
                <a:latin typeface="Symbol" panose="05050102010706020507" pitchFamily="18" charset="2"/>
              </a:rPr>
              <a:t>q</a:t>
            </a:r>
            <a:r>
              <a:rPr lang="en-US" altLang="en-US" baseline="-25000" dirty="0" err="1"/>
              <a:t>jp</a:t>
            </a:r>
            <a:r>
              <a:rPr lang="en-US" altLang="en-US" baseline="-25000" dirty="0"/>
              <a:t> </a:t>
            </a:r>
            <a:r>
              <a:rPr lang="en-US" altLang="en-US" dirty="0"/>
              <a:t>+</a:t>
            </a:r>
            <a:r>
              <a:rPr lang="en-US" altLang="en-US" baseline="-25000" dirty="0"/>
              <a:t> </a:t>
            </a:r>
            <a:r>
              <a:rPr lang="en-US" altLang="en-US" dirty="0" err="1">
                <a:latin typeface="Symbol" panose="05050102010706020507" pitchFamily="18" charset="2"/>
              </a:rPr>
              <a:t>q</a:t>
            </a:r>
            <a:r>
              <a:rPr lang="en-US" altLang="en-US" baseline="-25000" dirty="0" err="1"/>
              <a:t>pa</a:t>
            </a:r>
            <a:endParaRPr lang="en-US" altLang="en-US" baseline="-25000" dirty="0"/>
          </a:p>
          <a:p>
            <a:pPr lvl="1" eaLnBrk="1" hangingPunct="1"/>
            <a:r>
              <a:rPr lang="en-US" altLang="en-US" dirty="0"/>
              <a:t>Series combination</a:t>
            </a:r>
          </a:p>
        </p:txBody>
      </p:sp>
    </p:spTree>
    <p:extLst>
      <p:ext uri="{BB962C8B-B14F-4D97-AF65-F5344CB8AC3E}">
        <p14:creationId xmlns:p14="http://schemas.microsoft.com/office/powerpoint/2010/main" val="185487013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78BCD781-469F-4A1B-89A6-4B492EACD6D1}tf02900720</Template>
  <TotalTime>4226</TotalTime>
  <Words>1483</Words>
  <Application>Microsoft Macintosh PowerPoint</Application>
  <PresentationFormat>Widescreen</PresentationFormat>
  <Paragraphs>287</Paragraphs>
  <Slides>3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Arial</vt:lpstr>
      <vt:lpstr>Calibri</vt:lpstr>
      <vt:lpstr>Symbol</vt:lpstr>
      <vt:lpstr>Times New Roman</vt:lpstr>
      <vt:lpstr>Tw Cen MT</vt:lpstr>
      <vt:lpstr>Tw Cen MT Condensed</vt:lpstr>
      <vt:lpstr>Wingdings</vt:lpstr>
      <vt:lpstr>Wingdings 3</vt:lpstr>
      <vt:lpstr>Integral</vt:lpstr>
      <vt:lpstr>VISIO</vt:lpstr>
      <vt:lpstr>Equation</vt:lpstr>
      <vt:lpstr>Slide Deck 14</vt:lpstr>
      <vt:lpstr>Outline</vt:lpstr>
      <vt:lpstr>Packages</vt:lpstr>
      <vt:lpstr>Package Types</vt:lpstr>
      <vt:lpstr>Chip-to-Package Bonding</vt:lpstr>
      <vt:lpstr>Advanced Packages</vt:lpstr>
      <vt:lpstr>Package Parasitics</vt:lpstr>
      <vt:lpstr>Heat Dissipation</vt:lpstr>
      <vt:lpstr>Thermal Resistance</vt:lpstr>
      <vt:lpstr>Example</vt:lpstr>
      <vt:lpstr>Temperature Sensor</vt:lpstr>
      <vt:lpstr>Power Distribution</vt:lpstr>
      <vt:lpstr>Power Requirements</vt:lpstr>
      <vt:lpstr>IR Drop</vt:lpstr>
      <vt:lpstr>L di/dt Noise</vt:lpstr>
      <vt:lpstr>Bypass Capacitors</vt:lpstr>
      <vt:lpstr>Power System Model</vt:lpstr>
      <vt:lpstr>Frequency Response</vt:lpstr>
      <vt:lpstr>Example: Pentium 4</vt:lpstr>
      <vt:lpstr>Charge Pumps</vt:lpstr>
      <vt:lpstr>Energy Scavenging</vt:lpstr>
      <vt:lpstr>Clock Distribution</vt:lpstr>
      <vt:lpstr>Example</vt:lpstr>
      <vt:lpstr>Review: Skew Impact</vt:lpstr>
      <vt:lpstr>Solutions</vt:lpstr>
      <vt:lpstr>Clock Dist. Networks</vt:lpstr>
      <vt:lpstr>Clock Grids</vt:lpstr>
      <vt:lpstr>Alpha Clock Grids</vt:lpstr>
      <vt:lpstr>H-Trees</vt:lpstr>
      <vt:lpstr>Itanium 2 H-Tree</vt:lpstr>
      <vt:lpstr>Hybrid Networ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mak mansoorian</dc:creator>
  <cp:lastModifiedBy>barmak mansoorian</cp:lastModifiedBy>
  <cp:revision>28</cp:revision>
  <cp:lastPrinted>2020-02-20T23:43:17Z</cp:lastPrinted>
  <dcterms:created xsi:type="dcterms:W3CDTF">2020-01-28T01:37:48Z</dcterms:created>
  <dcterms:modified xsi:type="dcterms:W3CDTF">2020-04-22T00:09:50Z</dcterms:modified>
</cp:coreProperties>
</file>